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15CD" w:rsidRPr="00F8746A" w:rsidRDefault="00F8746A" w:rsidP="001315CD">
      <w:pPr>
        <w:pStyle w:val="Titre1"/>
        <w:rPr>
          <w:bdr w:val="single" w:sz="4" w:space="0" w:color="auto"/>
        </w:rPr>
      </w:pPr>
      <w:r w:rsidRPr="00F8746A">
        <w:rPr>
          <w:bdr w:val="single" w:sz="4" w:space="0" w:color="auto"/>
        </w:rPr>
        <w:t xml:space="preserve">Série S spécialité maths                                      EPREUVE ORALE                                          SUJET n°1  </w:t>
      </w:r>
    </w:p>
    <w:p w:rsidR="001315CD" w:rsidRDefault="001315CD" w:rsidP="001315CD"/>
    <w:p w:rsidR="00146750" w:rsidRDefault="00146750" w:rsidP="001315CD"/>
    <w:p w:rsidR="009E6B1C" w:rsidRPr="006B1568" w:rsidRDefault="009E6B1C" w:rsidP="009E6B1C">
      <w:pPr>
        <w:rPr>
          <w:rFonts w:ascii="Consolas" w:hAnsi="Consolas" w:cs="Consolas"/>
          <w:b/>
          <w:color w:val="FF0000"/>
        </w:rPr>
      </w:pPr>
      <w:r>
        <w:rPr>
          <w:u w:val="single"/>
        </w:rPr>
        <w:t>EXERCICE N°1 </w:t>
      </w:r>
      <w:r>
        <w:t xml:space="preserve">:  </w:t>
      </w:r>
      <w:r w:rsidRPr="006B1568">
        <w:rPr>
          <w:rFonts w:ascii="Consolas" w:hAnsi="Consolas" w:cs="Consolas"/>
          <w:b/>
        </w:rPr>
        <w:t xml:space="preserve">                                            </w:t>
      </w:r>
    </w:p>
    <w:p w:rsidR="009E6B1C" w:rsidRDefault="009E6B1C" w:rsidP="009E6B1C">
      <w:r>
        <w:t xml:space="preserve">Soit </w:t>
      </w:r>
      <w:r>
        <w:rPr>
          <w:i/>
          <w:iCs/>
        </w:rPr>
        <w:t>f</w:t>
      </w:r>
      <w:r>
        <w:t xml:space="preserve">  la fonction définie sur </w:t>
      </w:r>
      <w:r w:rsidRPr="00910BCD">
        <w:rPr>
          <w:position w:val="-14"/>
        </w:rPr>
        <w:object w:dxaOrig="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20.25pt" o:ole="">
            <v:imagedata r:id="rId5" o:title=""/>
          </v:shape>
          <o:OLEObject Type="Embed" ProgID="Equation.DSMT4" ShapeID="_x0000_i1025" DrawAspect="Content" ObjectID="_1508834644" r:id="rId6"/>
        </w:object>
      </w:r>
      <w:r>
        <w:t xml:space="preserve"> par </w:t>
      </w:r>
      <w:r w:rsidRPr="00910BCD">
        <w:rPr>
          <w:position w:val="-24"/>
        </w:rPr>
        <w:object w:dxaOrig="1500" w:dyaOrig="620">
          <v:shape id="_x0000_i1026" type="#_x0000_t75" style="width:75pt;height:30.75pt" o:ole="">
            <v:imagedata r:id="rId7" o:title=""/>
          </v:shape>
          <o:OLEObject Type="Embed" ProgID="Equation.DSMT4" ShapeID="_x0000_i1026" DrawAspect="Content" ObjectID="_1508834645" r:id="rId8"/>
        </w:object>
      </w:r>
      <w:r>
        <w:t>.</w:t>
      </w:r>
    </w:p>
    <w:p w:rsidR="009E6B1C" w:rsidRPr="006B1568" w:rsidRDefault="009E6B1C" w:rsidP="009E6B1C">
      <w:pPr>
        <w:numPr>
          <w:ilvl w:val="0"/>
          <w:numId w:val="1"/>
        </w:numPr>
        <w:rPr>
          <w:b/>
        </w:rPr>
      </w:pPr>
      <w:r>
        <w:t xml:space="preserve">Déterminer les limites de la fonction </w:t>
      </w:r>
      <w:r w:rsidRPr="005D5EA9">
        <w:rPr>
          <w:i/>
        </w:rPr>
        <w:t>f</w:t>
      </w:r>
      <w:r>
        <w:t xml:space="preserve"> aux bornes de son intervalle de définition. </w:t>
      </w:r>
    </w:p>
    <w:p w:rsidR="009E6B1C" w:rsidRPr="006B1568" w:rsidRDefault="00F8746A" w:rsidP="009E6B1C">
      <w:pPr>
        <w:numPr>
          <w:ilvl w:val="0"/>
          <w:numId w:val="1"/>
        </w:numPr>
        <w:rPr>
          <w:color w:val="FF0000"/>
        </w:rPr>
      </w:pPr>
      <w:r>
        <w:t>Dresser</w:t>
      </w:r>
      <w:r w:rsidR="009E6B1C">
        <w:t xml:space="preserve"> le tableau des variations de </w:t>
      </w:r>
      <w:r>
        <w:t xml:space="preserve"> </w:t>
      </w:r>
      <w:r w:rsidR="009E6B1C" w:rsidRPr="005D5EA9">
        <w:rPr>
          <w:i/>
        </w:rPr>
        <w:t>f</w:t>
      </w:r>
      <w:r w:rsidR="009E6B1C">
        <w:t xml:space="preserve"> sur</w:t>
      </w:r>
      <w:r w:rsidR="009E6B1C" w:rsidRPr="00910BCD">
        <w:rPr>
          <w:position w:val="-14"/>
        </w:rPr>
        <w:object w:dxaOrig="740" w:dyaOrig="400">
          <v:shape id="_x0000_i1027" type="#_x0000_t75" style="width:36.75pt;height:20.25pt" o:ole="">
            <v:imagedata r:id="rId5" o:title=""/>
          </v:shape>
          <o:OLEObject Type="Embed" ProgID="Equation.DSMT4" ShapeID="_x0000_i1027" DrawAspect="Content" ObjectID="_1508834646" r:id="rId9"/>
        </w:object>
      </w:r>
      <w:r w:rsidR="009E6B1C">
        <w:t xml:space="preserve">.                                                                                                         </w:t>
      </w:r>
    </w:p>
    <w:p w:rsidR="001315CD" w:rsidRPr="006B1568" w:rsidRDefault="001315CD" w:rsidP="009E6B1C">
      <w:pPr>
        <w:ind w:left="360"/>
        <w:rPr>
          <w:color w:val="FF0000"/>
        </w:rPr>
      </w:pPr>
    </w:p>
    <w:p w:rsidR="001315CD" w:rsidRDefault="001315CD" w:rsidP="001315CD"/>
    <w:p w:rsidR="001315CD" w:rsidRDefault="001315CD" w:rsidP="001315CD">
      <w:pPr>
        <w:rPr>
          <w:rFonts w:ascii="Consolas" w:hAnsi="Consolas" w:cs="Consolas"/>
          <w:b/>
        </w:rPr>
      </w:pPr>
      <w:bookmarkStart w:id="0" w:name="_GoBack"/>
      <w:bookmarkEnd w:id="0"/>
      <w:r>
        <w:rPr>
          <w:u w:val="single"/>
        </w:rPr>
        <w:t>EXERCICE N°</w:t>
      </w:r>
      <w:r w:rsidR="00FF66B8">
        <w:rPr>
          <w:u w:val="single"/>
        </w:rPr>
        <w:t>2</w:t>
      </w:r>
      <w:r>
        <w:rPr>
          <w:u w:val="single"/>
        </w:rPr>
        <w:t xml:space="preserve"> spécialité</w:t>
      </w:r>
      <w:r>
        <w:t> :</w:t>
      </w:r>
      <w:r w:rsidRPr="006B1568">
        <w:rPr>
          <w:rFonts w:ascii="Consolas" w:hAnsi="Consolas" w:cs="Consolas"/>
          <w:b/>
        </w:rPr>
        <w:t xml:space="preserve">                                        </w:t>
      </w:r>
    </w:p>
    <w:p w:rsidR="001315CD" w:rsidRDefault="001315CD" w:rsidP="001315CD"/>
    <w:p w:rsidR="001315CD" w:rsidRDefault="001315CD" w:rsidP="001315CD">
      <w:r>
        <w:t xml:space="preserve">Un individu susceptible de contracter une maladie peut être dans un des trois états suivants : </w:t>
      </w:r>
    </w:p>
    <w:p w:rsidR="001315CD" w:rsidRDefault="001315CD" w:rsidP="001315CD">
      <w:r w:rsidRPr="00DB7524">
        <w:rPr>
          <w:b/>
          <w:i/>
        </w:rPr>
        <w:t>S</w:t>
      </w:r>
      <w:r>
        <w:t xml:space="preserve"> (susceptible de tomber malade), </w:t>
      </w:r>
      <w:r w:rsidRPr="00DB7524">
        <w:rPr>
          <w:b/>
          <w:i/>
        </w:rPr>
        <w:t>M</w:t>
      </w:r>
      <w:r>
        <w:rPr>
          <w:b/>
          <w:i/>
        </w:rPr>
        <w:t xml:space="preserve"> </w:t>
      </w:r>
      <w:r>
        <w:t xml:space="preserve">( infecté par la maladie) et </w:t>
      </w:r>
      <w:r w:rsidRPr="00DB7524">
        <w:rPr>
          <w:b/>
          <w:i/>
        </w:rPr>
        <w:t>I</w:t>
      </w:r>
      <w:r>
        <w:t xml:space="preserve"> (immunisé).</w:t>
      </w:r>
    </w:p>
    <w:p w:rsidR="001315CD" w:rsidRDefault="001315CD" w:rsidP="009A786D">
      <w:pPr>
        <w:ind w:right="1"/>
      </w:pPr>
    </w:p>
    <w:p w:rsidR="001315CD" w:rsidRDefault="001315CD" w:rsidP="001315CD">
      <w:r>
        <w:t>Son état peut changer tous les mois selon certaines probabilités données dans le graphe ci-dessous.</w:t>
      </w:r>
      <w:r w:rsidR="00E64FD6">
        <w:t xml:space="preserve"> </w:t>
      </w:r>
    </w:p>
    <w:p w:rsidR="009A786D" w:rsidRDefault="009A786D" w:rsidP="009A786D">
      <w:r>
        <w:t xml:space="preserve">La suite des matrices d’états </w:t>
      </w:r>
      <w:r w:rsidRPr="00E64FD6">
        <w:rPr>
          <w:position w:val="-14"/>
        </w:rPr>
        <w:object w:dxaOrig="480" w:dyaOrig="400">
          <v:shape id="_x0000_i1028" type="#_x0000_t75" style="width:24pt;height:20.25pt" o:ole="">
            <v:imagedata r:id="rId10" o:title=""/>
          </v:shape>
          <o:OLEObject Type="Embed" ProgID="Equation.DSMT4" ShapeID="_x0000_i1028" DrawAspect="Content" ObjectID="_1508834647" r:id="rId11"/>
        </w:object>
      </w:r>
      <w:r>
        <w:t xml:space="preserve">est une suite de matrices lignes considérant les états dans l’ordre </w:t>
      </w:r>
      <w:r w:rsidRPr="009A786D">
        <w:rPr>
          <w:b/>
          <w:i/>
        </w:rPr>
        <w:t>S</w:t>
      </w:r>
      <w:r>
        <w:t xml:space="preserve">, </w:t>
      </w:r>
      <w:r w:rsidRPr="009A786D">
        <w:rPr>
          <w:b/>
          <w:i/>
        </w:rPr>
        <w:t>M</w:t>
      </w:r>
      <w:r>
        <w:t xml:space="preserve">, </w:t>
      </w:r>
      <w:r w:rsidRPr="009A786D">
        <w:rPr>
          <w:b/>
          <w:i/>
        </w:rPr>
        <w:t>I</w:t>
      </w:r>
      <w:r>
        <w:t xml:space="preserve">. </w:t>
      </w:r>
    </w:p>
    <w:p w:rsidR="009A786D" w:rsidRDefault="00FF66B8" w:rsidP="001315CD"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537335</wp:posOffset>
                </wp:positionH>
                <wp:positionV relativeFrom="paragraph">
                  <wp:posOffset>59690</wp:posOffset>
                </wp:positionV>
                <wp:extent cx="2847975" cy="1960880"/>
                <wp:effectExtent l="13335" t="0" r="0" b="1270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47975" cy="1960880"/>
                          <a:chOff x="1830" y="11131"/>
                          <a:chExt cx="4485" cy="3088"/>
                        </a:xfrm>
                      </wpg:grpSpPr>
                      <wps:wsp>
                        <wps:cNvPr id="3" name="Oval 3" descr="50 %"/>
                        <wps:cNvSpPr>
                          <a:spLocks noChangeArrowheads="1"/>
                        </wps:cNvSpPr>
                        <wps:spPr bwMode="auto">
                          <a:xfrm>
                            <a:off x="2730" y="11730"/>
                            <a:ext cx="585" cy="555"/>
                          </a:xfrm>
                          <a:prstGeom prst="ellipse">
                            <a:avLst/>
                          </a:prstGeom>
                          <a:pattFill prst="pct5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315CD" w:rsidRPr="00DB7524" w:rsidRDefault="001315CD" w:rsidP="001315CD">
                              <w:pPr>
                                <w:rPr>
                                  <w:b/>
                                  <w:i/>
                                </w:rPr>
                              </w:pPr>
                              <w:r w:rsidRPr="00DB7524">
                                <w:rPr>
                                  <w:b/>
                                  <w:i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Oval 4" descr="50 %"/>
                        <wps:cNvSpPr>
                          <a:spLocks noChangeArrowheads="1"/>
                        </wps:cNvSpPr>
                        <wps:spPr bwMode="auto">
                          <a:xfrm>
                            <a:off x="3750" y="12945"/>
                            <a:ext cx="585" cy="555"/>
                          </a:xfrm>
                          <a:prstGeom prst="ellipse">
                            <a:avLst/>
                          </a:prstGeom>
                          <a:pattFill prst="pct5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315CD" w:rsidRPr="00DB7524" w:rsidRDefault="001315CD" w:rsidP="001315CD">
                              <w:pPr>
                                <w:rPr>
                                  <w:b/>
                                  <w:i/>
                                </w:rPr>
                              </w:pPr>
                              <w:r w:rsidRPr="00DB7524">
                                <w:rPr>
                                  <w:b/>
                                  <w:i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5" descr="50 %"/>
                        <wps:cNvSpPr>
                          <a:spLocks noChangeArrowheads="1"/>
                        </wps:cNvSpPr>
                        <wps:spPr bwMode="auto">
                          <a:xfrm>
                            <a:off x="4725" y="11730"/>
                            <a:ext cx="585" cy="555"/>
                          </a:xfrm>
                          <a:prstGeom prst="ellipse">
                            <a:avLst/>
                          </a:prstGeom>
                          <a:pattFill prst="pct5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315CD" w:rsidRPr="00DB7524" w:rsidRDefault="001315CD" w:rsidP="001315CD">
                              <w:pPr>
                                <w:rPr>
                                  <w:b/>
                                  <w:i/>
                                </w:rPr>
                              </w:pPr>
                              <w:r w:rsidRPr="00DB7524">
                                <w:rPr>
                                  <w:b/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" name="Group 6"/>
                        <wpg:cNvGrpSpPr>
                          <a:grpSpLocks/>
                        </wpg:cNvGrpSpPr>
                        <wpg:grpSpPr bwMode="auto">
                          <a:xfrm>
                            <a:off x="1830" y="11736"/>
                            <a:ext cx="1005" cy="719"/>
                            <a:chOff x="1830" y="11736"/>
                            <a:chExt cx="1005" cy="719"/>
                          </a:xfrm>
                        </wpg:grpSpPr>
                        <wps:wsp>
                          <wps:cNvPr id="7" name="Arc 7"/>
                          <wps:cNvSpPr>
                            <a:spLocks/>
                          </wps:cNvSpPr>
                          <wps:spPr bwMode="auto">
                            <a:xfrm>
                              <a:off x="1830" y="11736"/>
                              <a:ext cx="900" cy="719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36790 w 43200"/>
                                <a:gd name="T1" fmla="*/ 6244 h 43200"/>
                                <a:gd name="T2" fmla="*/ 32826 w 43200"/>
                                <a:gd name="T3" fmla="*/ 3146 h 43200"/>
                                <a:gd name="T4" fmla="*/ 21600 w 4320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3200" fill="none" extrusionOk="0">
                                  <a:moveTo>
                                    <a:pt x="36790" y="6243"/>
                                  </a:moveTo>
                                  <a:cubicBezTo>
                                    <a:pt x="40891" y="10301"/>
                                    <a:pt x="43200" y="15830"/>
                                    <a:pt x="43200" y="21600"/>
                                  </a:cubicBezTo>
                                  <a:cubicBezTo>
                                    <a:pt x="43200" y="33529"/>
                                    <a:pt x="3352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25559" y="0"/>
                                    <a:pt x="29443" y="1088"/>
                                    <a:pt x="32825" y="3146"/>
                                  </a:cubicBezTo>
                                </a:path>
                                <a:path w="43200" h="43200" stroke="0" extrusionOk="0">
                                  <a:moveTo>
                                    <a:pt x="36790" y="6243"/>
                                  </a:moveTo>
                                  <a:cubicBezTo>
                                    <a:pt x="40891" y="10301"/>
                                    <a:pt x="43200" y="15830"/>
                                    <a:pt x="43200" y="21600"/>
                                  </a:cubicBezTo>
                                  <a:cubicBezTo>
                                    <a:pt x="43200" y="33529"/>
                                    <a:pt x="3352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25559" y="0"/>
                                    <a:pt x="29443" y="1088"/>
                                    <a:pt x="32825" y="3146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65" y="11880"/>
                              <a:ext cx="87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315CD" w:rsidRDefault="001315CD" w:rsidP="001315CD">
                                <w:r>
                                  <w:t>0,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" name="Group 9"/>
                        <wpg:cNvGrpSpPr>
                          <a:grpSpLocks/>
                        </wpg:cNvGrpSpPr>
                        <wpg:grpSpPr bwMode="auto">
                          <a:xfrm>
                            <a:off x="3600" y="13500"/>
                            <a:ext cx="1005" cy="719"/>
                            <a:chOff x="1830" y="11736"/>
                            <a:chExt cx="1005" cy="719"/>
                          </a:xfrm>
                        </wpg:grpSpPr>
                        <wps:wsp>
                          <wps:cNvPr id="10" name="Arc 10"/>
                          <wps:cNvSpPr>
                            <a:spLocks/>
                          </wps:cNvSpPr>
                          <wps:spPr bwMode="auto">
                            <a:xfrm>
                              <a:off x="1830" y="11736"/>
                              <a:ext cx="900" cy="719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36790 w 43200"/>
                                <a:gd name="T1" fmla="*/ 6244 h 43200"/>
                                <a:gd name="T2" fmla="*/ 32826 w 43200"/>
                                <a:gd name="T3" fmla="*/ 3146 h 43200"/>
                                <a:gd name="T4" fmla="*/ 21600 w 4320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3200" fill="none" extrusionOk="0">
                                  <a:moveTo>
                                    <a:pt x="36790" y="6243"/>
                                  </a:moveTo>
                                  <a:cubicBezTo>
                                    <a:pt x="40891" y="10301"/>
                                    <a:pt x="43200" y="15830"/>
                                    <a:pt x="43200" y="21600"/>
                                  </a:cubicBezTo>
                                  <a:cubicBezTo>
                                    <a:pt x="43200" y="33529"/>
                                    <a:pt x="3352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25559" y="0"/>
                                    <a:pt x="29443" y="1088"/>
                                    <a:pt x="32825" y="3146"/>
                                  </a:cubicBezTo>
                                </a:path>
                                <a:path w="43200" h="43200" stroke="0" extrusionOk="0">
                                  <a:moveTo>
                                    <a:pt x="36790" y="6243"/>
                                  </a:moveTo>
                                  <a:cubicBezTo>
                                    <a:pt x="40891" y="10301"/>
                                    <a:pt x="43200" y="15830"/>
                                    <a:pt x="43200" y="21600"/>
                                  </a:cubicBezTo>
                                  <a:cubicBezTo>
                                    <a:pt x="43200" y="33529"/>
                                    <a:pt x="3352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25559" y="0"/>
                                    <a:pt x="29443" y="1088"/>
                                    <a:pt x="32825" y="3146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65" y="11880"/>
                              <a:ext cx="87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315CD" w:rsidRDefault="001315CD" w:rsidP="001315CD">
                                <w:r>
                                  <w:t>0,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" name="Group 12"/>
                        <wpg:cNvGrpSpPr>
                          <a:grpSpLocks/>
                        </wpg:cNvGrpSpPr>
                        <wpg:grpSpPr bwMode="auto">
                          <a:xfrm>
                            <a:off x="5310" y="11641"/>
                            <a:ext cx="1005" cy="719"/>
                            <a:chOff x="1830" y="11736"/>
                            <a:chExt cx="1005" cy="719"/>
                          </a:xfrm>
                        </wpg:grpSpPr>
                        <wps:wsp>
                          <wps:cNvPr id="13" name="Arc 13"/>
                          <wps:cNvSpPr>
                            <a:spLocks/>
                          </wps:cNvSpPr>
                          <wps:spPr bwMode="auto">
                            <a:xfrm>
                              <a:off x="1830" y="11736"/>
                              <a:ext cx="900" cy="719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36790 w 43200"/>
                                <a:gd name="T1" fmla="*/ 6244 h 43200"/>
                                <a:gd name="T2" fmla="*/ 32826 w 43200"/>
                                <a:gd name="T3" fmla="*/ 3146 h 43200"/>
                                <a:gd name="T4" fmla="*/ 21600 w 4320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3200" fill="none" extrusionOk="0">
                                  <a:moveTo>
                                    <a:pt x="36790" y="6243"/>
                                  </a:moveTo>
                                  <a:cubicBezTo>
                                    <a:pt x="40891" y="10301"/>
                                    <a:pt x="43200" y="15830"/>
                                    <a:pt x="43200" y="21600"/>
                                  </a:cubicBezTo>
                                  <a:cubicBezTo>
                                    <a:pt x="43200" y="33529"/>
                                    <a:pt x="3352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25559" y="0"/>
                                    <a:pt x="29443" y="1088"/>
                                    <a:pt x="32825" y="3146"/>
                                  </a:cubicBezTo>
                                </a:path>
                                <a:path w="43200" h="43200" stroke="0" extrusionOk="0">
                                  <a:moveTo>
                                    <a:pt x="36790" y="6243"/>
                                  </a:moveTo>
                                  <a:cubicBezTo>
                                    <a:pt x="40891" y="10301"/>
                                    <a:pt x="43200" y="15830"/>
                                    <a:pt x="43200" y="21600"/>
                                  </a:cubicBezTo>
                                  <a:cubicBezTo>
                                    <a:pt x="43200" y="33529"/>
                                    <a:pt x="3352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25559" y="0"/>
                                    <a:pt x="29443" y="1088"/>
                                    <a:pt x="32825" y="3146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65" y="11880"/>
                              <a:ext cx="87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315CD" w:rsidRDefault="001315CD" w:rsidP="001315CD">
                                <w:r>
                                  <w:t>0,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" name="Arc 15"/>
                        <wps:cNvSpPr>
                          <a:spLocks/>
                        </wps:cNvSpPr>
                        <wps:spPr bwMode="auto">
                          <a:xfrm>
                            <a:off x="3315" y="12030"/>
                            <a:ext cx="765" cy="91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rc 16"/>
                        <wps:cNvSpPr>
                          <a:spLocks/>
                        </wps:cNvSpPr>
                        <wps:spPr bwMode="auto">
                          <a:xfrm flipH="1" flipV="1">
                            <a:off x="3105" y="12285"/>
                            <a:ext cx="630" cy="78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rc 17"/>
                        <wps:cNvSpPr>
                          <a:spLocks/>
                        </wps:cNvSpPr>
                        <wps:spPr bwMode="auto">
                          <a:xfrm rot="2608694">
                            <a:off x="4412" y="12030"/>
                            <a:ext cx="585" cy="1396"/>
                          </a:xfrm>
                          <a:custGeom>
                            <a:avLst/>
                            <a:gdLst>
                              <a:gd name="G0" fmla="+- 0 0 0"/>
                              <a:gd name="G1" fmla="+- 18040 0 0"/>
                              <a:gd name="G2" fmla="+- 21600 0 0"/>
                              <a:gd name="T0" fmla="*/ 11879 w 21600"/>
                              <a:gd name="T1" fmla="*/ 0 h 33295"/>
                              <a:gd name="T2" fmla="*/ 15292 w 21600"/>
                              <a:gd name="T3" fmla="*/ 33295 h 33295"/>
                              <a:gd name="T4" fmla="*/ 0 w 21600"/>
                              <a:gd name="T5" fmla="*/ 18040 h 332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33295" fill="none" extrusionOk="0">
                                <a:moveTo>
                                  <a:pt x="11879" y="-1"/>
                                </a:moveTo>
                                <a:cubicBezTo>
                                  <a:pt x="17947" y="3995"/>
                                  <a:pt x="21600" y="10774"/>
                                  <a:pt x="21600" y="18040"/>
                                </a:cubicBezTo>
                                <a:cubicBezTo>
                                  <a:pt x="21600" y="23759"/>
                                  <a:pt x="19331" y="29245"/>
                                  <a:pt x="15291" y="33294"/>
                                </a:cubicBezTo>
                              </a:path>
                              <a:path w="21600" h="33295" stroke="0" extrusionOk="0">
                                <a:moveTo>
                                  <a:pt x="11879" y="-1"/>
                                </a:moveTo>
                                <a:cubicBezTo>
                                  <a:pt x="17947" y="3995"/>
                                  <a:pt x="21600" y="10774"/>
                                  <a:pt x="21600" y="18040"/>
                                </a:cubicBezTo>
                                <a:cubicBezTo>
                                  <a:pt x="21600" y="23759"/>
                                  <a:pt x="19331" y="29245"/>
                                  <a:pt x="15291" y="33294"/>
                                </a:cubicBezTo>
                                <a:lnTo>
                                  <a:pt x="0" y="180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Arc 18"/>
                        <wps:cNvSpPr>
                          <a:spLocks/>
                        </wps:cNvSpPr>
                        <wps:spPr bwMode="auto">
                          <a:xfrm>
                            <a:off x="3225" y="11505"/>
                            <a:ext cx="1665" cy="225"/>
                          </a:xfrm>
                          <a:custGeom>
                            <a:avLst/>
                            <a:gdLst>
                              <a:gd name="G0" fmla="+- 21592 0 0"/>
                              <a:gd name="G1" fmla="+- 21600 0 0"/>
                              <a:gd name="G2" fmla="+- 21600 0 0"/>
                              <a:gd name="T0" fmla="*/ 0 w 43192"/>
                              <a:gd name="T1" fmla="*/ 21003 h 21600"/>
                              <a:gd name="T2" fmla="*/ 43192 w 43192"/>
                              <a:gd name="T3" fmla="*/ 21600 h 21600"/>
                              <a:gd name="T4" fmla="*/ 21592 w 43192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192" h="21600" fill="none" extrusionOk="0">
                                <a:moveTo>
                                  <a:pt x="0" y="21003"/>
                                </a:moveTo>
                                <a:cubicBezTo>
                                  <a:pt x="323" y="9310"/>
                                  <a:pt x="9895" y="0"/>
                                  <a:pt x="21592" y="0"/>
                                </a:cubicBezTo>
                                <a:cubicBezTo>
                                  <a:pt x="33521" y="0"/>
                                  <a:pt x="43192" y="9670"/>
                                  <a:pt x="43192" y="21600"/>
                                </a:cubicBezTo>
                              </a:path>
                              <a:path w="43192" h="21600" stroke="0" extrusionOk="0">
                                <a:moveTo>
                                  <a:pt x="0" y="21003"/>
                                </a:moveTo>
                                <a:cubicBezTo>
                                  <a:pt x="323" y="9310"/>
                                  <a:pt x="9895" y="0"/>
                                  <a:pt x="21592" y="0"/>
                                </a:cubicBezTo>
                                <a:cubicBezTo>
                                  <a:pt x="33521" y="0"/>
                                  <a:pt x="43192" y="9670"/>
                                  <a:pt x="43192" y="21600"/>
                                </a:cubicBezTo>
                                <a:lnTo>
                                  <a:pt x="21592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4890" y="12555"/>
                            <a:ext cx="765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15CD" w:rsidRDefault="001315CD" w:rsidP="001315CD">
                              <w:r>
                                <w:t xml:space="preserve"> 0,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3647" y="11131"/>
                            <a:ext cx="765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15CD" w:rsidRDefault="001315CD" w:rsidP="001315CD">
                              <w:r>
                                <w:t xml:space="preserve"> 0,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3750" y="12030"/>
                            <a:ext cx="765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15CD" w:rsidRDefault="001315CD" w:rsidP="001315CD">
                              <w:r>
                                <w:t xml:space="preserve"> 0,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2625" y="12555"/>
                            <a:ext cx="765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15CD" w:rsidRDefault="001315CD" w:rsidP="001315CD">
                              <w:r>
                                <w:t xml:space="preserve"> 0,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121.05pt;margin-top:4.7pt;width:224.25pt;height:154.4pt;z-index:251660288" coordorigin="1830,11131" coordsize="4485,3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">
                <v:oval id="Oval 3" o:spid="_x0000_s1027" alt="50 %" style="position:absolute;left:2730;top:11730;width:58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N/nb8A&#10;AADaAAAADwAAAGRycy9kb3ducmV2LnhtbESPQavCMBCE74L/IazgTVMtiFSjqCAKnqzv8I5Ls7bF&#10;ZlOa1NZ/bwTB4zAz3zDrbW8q8aTGlZYVzKYRCOLM6pJzBX+342QJwnlkjZVlUvAiB9vNcLDGRNuO&#10;r/RMfS4ChF2CCgrv60RKlxVk0E1tTRy8u20M+iCbXOoGuwA3lZxH0UIaLDksFFjToaDskbZGAXX/&#10;ZSzT5b1d1Bedt8dTv89ipcajfrcC4an3v/C3fdYKYvhcCTdAbt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2A3+dvwAAANoAAAAPAAAAAAAAAAAAAAAAAJgCAABkcnMvZG93bnJl&#10;di54bWxQSwUGAAAAAAQABAD1AAAAhAMAAAAA&#10;" fillcolor="black">
                  <v:fill r:id="rId12" o:title="" type="pattern"/>
                  <v:textbox>
                    <w:txbxContent>
                      <w:p w:rsidR="001315CD" w:rsidRPr="00DB7524" w:rsidRDefault="001315CD" w:rsidP="001315CD">
                        <w:pPr>
                          <w:rPr>
                            <w:b/>
                            <w:i/>
                          </w:rPr>
                        </w:pPr>
                        <w:r w:rsidRPr="00DB7524">
                          <w:rPr>
                            <w:b/>
                            <w:i/>
                          </w:rPr>
                          <w:t>S</w:t>
                        </w:r>
                      </w:p>
                    </w:txbxContent>
                  </v:textbox>
                </v:oval>
                <v:oval id="Oval 4" o:spid="_x0000_s1028" alt="50 %" style="position:absolute;left:3750;top:12945;width:58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rn6cEA&#10;AADaAAAADwAAAGRycy9kb3ducmV2LnhtbESPT4vCMBTE7wt+h/AEb2vqH0RqU1FBFPa01YPHR/Ns&#10;i81LaVJbv71ZEPY4zMxvmGQ7mFo8qXWVZQWzaQSCOLe64kLB9XL8XoNwHlljbZkUvMjBNh19JRhr&#10;2/MvPTNfiABhF6OC0vsmltLlJRl0U9sQB+9uW4M+yLaQusU+wE0t51G0kgYrDgslNnQoKX9knVFA&#10;/a1ayGx971bNjy6642nY5wulJuNhtwHhafD/4U/7rBUs4e9KuAE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nq5+nBAAAA2gAAAA8AAAAAAAAAAAAAAAAAmAIAAGRycy9kb3du&#10;cmV2LnhtbFBLBQYAAAAABAAEAPUAAACGAwAAAAA=&#10;" fillcolor="black">
                  <v:fill r:id="rId12" o:title="" type="pattern"/>
                  <v:textbox>
                    <w:txbxContent>
                      <w:p w:rsidR="001315CD" w:rsidRPr="00DB7524" w:rsidRDefault="001315CD" w:rsidP="001315CD">
                        <w:pPr>
                          <w:rPr>
                            <w:b/>
                            <w:i/>
                          </w:rPr>
                        </w:pPr>
                        <w:r w:rsidRPr="00DB7524">
                          <w:rPr>
                            <w:b/>
                            <w:i/>
                          </w:rPr>
                          <w:t>I</w:t>
                        </w:r>
                      </w:p>
                    </w:txbxContent>
                  </v:textbox>
                </v:oval>
                <v:oval id="Oval 5" o:spid="_x0000_s1029" alt="50 %" style="position:absolute;left:4725;top:11730;width:58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ZCcsEA&#10;AADaAAAADwAAAGRycy9kb3ducmV2LnhtbESPQYvCMBSE7wv+h/AEb2uqokhtKiqIwp62evD4aJ5t&#10;sXkpTWrrvzcLwh6HmfmGSbaDqcWTWldZVjCbRiCIc6srLhRcL8fvNQjnkTXWlknBixxs09FXgrG2&#10;Pf/SM/OFCBB2MSoovW9iKV1ekkE3tQ1x8O62NeiDbAupW+wD3NRyHkUrabDisFBiQ4eS8kfWGQXU&#10;36qFzNb3btX86KI7noZ9vlBqMh52GxCeBv8f/rTPWsES/q6EGyDT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amQnLBAAAA2gAAAA8AAAAAAAAAAAAAAAAAmAIAAGRycy9kb3du&#10;cmV2LnhtbFBLBQYAAAAABAAEAPUAAACGAwAAAAA=&#10;" fillcolor="black">
                  <v:fill r:id="rId12" o:title="" type="pattern"/>
                  <v:textbox>
                    <w:txbxContent>
                      <w:p w:rsidR="001315CD" w:rsidRPr="00DB7524" w:rsidRDefault="001315CD" w:rsidP="001315CD">
                        <w:pPr>
                          <w:rPr>
                            <w:b/>
                            <w:i/>
                          </w:rPr>
                        </w:pPr>
                        <w:r w:rsidRPr="00DB7524">
                          <w:rPr>
                            <w:b/>
                            <w:i/>
                          </w:rPr>
                          <w:t>M</w:t>
                        </w:r>
                      </w:p>
                    </w:txbxContent>
                  </v:textbox>
                </v:oval>
                <v:group id="Group 6" o:spid="_x0000_s1030" style="position:absolute;left:1830;top:11736;width:1005;height:719" coordorigin="1830,11736" coordsize="1005,7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shape id="Arc 7" o:spid="_x0000_s1031" style="position:absolute;left:1830;top:11736;width:900;height:719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q4cEA&#10;AADaAAAADwAAAGRycy9kb3ducmV2LnhtbESPQWsCMRSE7wX/Q3iCt5q10KqrUaSw4Km0q3h+bJ67&#10;0c1L2KTr+u8bQehxmJlvmPV2sK3oqQvGsYLZNANBXDltuFZwPBSvCxAhImtsHZOCOwXYbkYva8y1&#10;u/EP9WWsRYJwyFFBE6PPpQxVQxbD1Hni5J1dZzEm2dVSd3hLcNvKtyz7kBYNp4UGPX02VF3LX6vg&#10;u+TCXOT80u+LpVkeMu9PX+9KTcbDbgUi0hD/w8/2XiuYw+NKugFy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ThKuHBAAAA2gAAAA8AAAAAAAAAAAAAAAAAmAIAAGRycy9kb3du&#10;cmV2LnhtbFBLBQYAAAAABAAEAPUAAACGAwAAAAA=&#10;" path="m36790,6243nfc40891,10301,43200,15830,43200,21600v,11929,-9671,21600,-21600,21600c9670,43200,,33529,,21600,,9670,9670,,21600,v3959,,7843,1088,11225,3146em36790,6243nsc40891,10301,43200,15830,43200,21600v,11929,-9671,21600,-21600,21600c9670,43200,,33529,,21600,,9670,9670,,21600,v3959,,7843,1088,11225,3146l21600,21600,36790,6243xe" filled="f" strokeweight="1pt">
                    <v:stroke endarrow="block"/>
                    <v:path arrowok="t" o:extrusionok="f" o:connecttype="custom" o:connectlocs="766,104;684,52;450,360" o:connectangles="0,0,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" o:spid="_x0000_s1032" type="#_x0000_t202" style="position:absolute;left:1965;top:11880;width:87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<v:textbox>
                      <w:txbxContent>
                        <w:p w:rsidR="001315CD" w:rsidRDefault="001315CD" w:rsidP="001315CD">
                          <w:r>
                            <w:t>0,6</w:t>
                          </w:r>
                        </w:p>
                      </w:txbxContent>
                    </v:textbox>
                  </v:shape>
                </v:group>
                <v:group id="Group 9" o:spid="_x0000_s1033" style="position:absolute;left:3600;top:13500;width:1005;height:719" coordorigin="1830,11736" coordsize="1005,7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shape id="Arc 10" o:spid="_x0000_s1034" style="position:absolute;left:1830;top:11736;width:900;height:719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jgaMMA&#10;AADbAAAADwAAAGRycy9kb3ducmV2LnhtbESPT0vEMBDF7wt+hzCCt91UwT9bm11EKOxJtBXPQzO2&#10;qc0kNLFbv71zELzN8N6895vquPpJLTQnF9jA9a4ARdwF67g38N7W2wdQKSNbnAKTgR9KcDxcbCos&#10;bTjzGy1N7pWEcCrRwJBzLLVO3UAe0y5EYtE+w+wxyzr32s54lnA/6ZuiuNMeHUvDgJGeB+q+mm9v&#10;4LXh2o36flxO9d7t2yLGj5dbY64u16dHUJnW/G/+uz5ZwRd6+UUG0Id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sjgaMMAAADbAAAADwAAAAAAAAAAAAAAAACYAgAAZHJzL2Rv&#10;d25yZXYueG1sUEsFBgAAAAAEAAQA9QAAAIgDAAAAAA==&#10;" path="m36790,6243nfc40891,10301,43200,15830,43200,21600v,11929,-9671,21600,-21600,21600c9670,43200,,33529,,21600,,9670,9670,,21600,v3959,,7843,1088,11225,3146em36790,6243nsc40891,10301,43200,15830,43200,21600v,11929,-9671,21600,-21600,21600c9670,43200,,33529,,21600,,9670,9670,,21600,v3959,,7843,1088,11225,3146l21600,21600,36790,6243xe" filled="f" strokeweight="1pt">
                    <v:stroke endarrow="block"/>
                    <v:path arrowok="t" o:extrusionok="f" o:connecttype="custom" o:connectlocs="766,104;684,52;450,360" o:connectangles="0,0,0"/>
                  </v:shape>
                  <v:shape id="Text Box 11" o:spid="_x0000_s1035" type="#_x0000_t202" style="position:absolute;left:1965;top:11880;width:87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<v:textbox>
                      <w:txbxContent>
                        <w:p w:rsidR="001315CD" w:rsidRDefault="001315CD" w:rsidP="001315CD">
                          <w:r>
                            <w:t>0,9</w:t>
                          </w:r>
                        </w:p>
                      </w:txbxContent>
                    </v:textbox>
                  </v:shape>
                </v:group>
                <v:group id="Group 12" o:spid="_x0000_s1036" style="position:absolute;left:5310;top:11641;width:1005;height:719" coordorigin="1830,11736" coordsize="1005,7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shape id="Arc 13" o:spid="_x0000_s1037" style="position:absolute;left:1830;top:11736;width:900;height:719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p+H8AA&#10;AADbAAAADwAAAGRycy9kb3ducmV2LnhtbERP32vCMBB+H/g/hBN8m6nKNq1GkUHBp7HV4fPRnG20&#10;uYQmq91/vwwE3+7j+3mb3WBb0VMXjGMFs2kGgrhy2nCt4PtYPC9BhIissXVMCn4pwG47etpgrt2N&#10;v6gvYy1SCIccFTQx+lzKUDVkMUydJ07c2XUWY4JdLXWHtxRuWznPsldp0XBqaNDTe0PVtfyxCj5L&#10;LsxFvl36Q7Eyq2Pm/enjRanJeNivQUQa4kN8dx90mr+A/1/SAXL7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hp+H8AAAADbAAAADwAAAAAAAAAAAAAAAACYAgAAZHJzL2Rvd25y&#10;ZXYueG1sUEsFBgAAAAAEAAQA9QAAAIUDAAAAAA==&#10;" path="m36790,6243nfc40891,10301,43200,15830,43200,21600v,11929,-9671,21600,-21600,21600c9670,43200,,33529,,21600,,9670,9670,,21600,v3959,,7843,1088,11225,3146em36790,6243nsc40891,10301,43200,15830,43200,21600v,11929,-9671,21600,-21600,21600c9670,43200,,33529,,21600,,9670,9670,,21600,v3959,,7843,1088,11225,3146l21600,21600,36790,6243xe" filled="f" strokeweight="1pt">
                    <v:stroke endarrow="block"/>
                    <v:path arrowok="t" o:extrusionok="f" o:connecttype="custom" o:connectlocs="766,104;684,52;450,360" o:connectangles="0,0,0"/>
                  </v:shape>
                  <v:shape id="Text Box 14" o:spid="_x0000_s1038" type="#_x0000_t202" style="position:absolute;left:1965;top:11880;width:87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<v:textbox>
                      <w:txbxContent>
                        <w:p w:rsidR="001315CD" w:rsidRDefault="001315CD" w:rsidP="001315CD">
                          <w:r>
                            <w:t>0,1</w:t>
                          </w:r>
                        </w:p>
                      </w:txbxContent>
                    </v:textbox>
                  </v:shape>
                </v:group>
                <v:shape id="Arc 15" o:spid="_x0000_s1039" style="position:absolute;left:3315;top:12030;width:765;height:91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uTS8IA&#10;AADbAAAADwAAAGRycy9kb3ducmV2LnhtbERPS2vCQBC+F/wPywje6saWiERX0ZJCH6f6wOuYHZNg&#10;djbJrkn677uFQm/z8T1ntRlMJTpqXWlZwWwagSDOrC45V3A8vD4uQDiPrLGyTAq+ycFmPXpYYaJt&#10;z1/U7X0uQgi7BBUU3teJlC4ryKCb2po4cFfbGvQBtrnULfYh3FTyKYrm0mDJoaHAml4Kym77u1Hw&#10;WaXlx7a7nNN3P29252d08alRajIetksQngb/L/5zv+kwP4bfX8IBc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S5NLwgAAANsAAAAPAAAAAAAAAAAAAAAAAJgCAABkcnMvZG93&#10;bnJldi54bWxQSwUGAAAAAAQABAD1AAAAhwMAAAAA&#10;" path="m-1,nfc11929,,21600,9670,21600,21600em-1,nsc11929,,21600,9670,21600,21600l,21600,-1,xe" filled="f" strokeweight="1pt">
                  <v:stroke endarrow="block"/>
                  <v:path arrowok="t" o:extrusionok="f" o:connecttype="custom" o:connectlocs="0,0;765,915;0,915" o:connectangles="0,0,0"/>
                </v:shape>
                <v:shape id="Arc 16" o:spid="_x0000_s1040" style="position:absolute;left:3105;top:12285;width:630;height:78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C2g8IA&#10;AADbAAAADwAAAGRycy9kb3ducmV2LnhtbERPzWrCQBC+C32HZQq9iNk0oLQxq5RioYcKmvYBhuw0&#10;G5udDdnVJG/fFQRv8/H9TrEdbSsu1PvGsYLnJAVBXDndcK3g5/tj8QLCB2SNrWNSMJGH7eZhVmCu&#10;3cBHupShFjGEfY4KTAhdLqWvDFn0ieuII/freoshwr6WuschhttWZmm6khYbjg0GO3o3VP2VZ6ug&#10;bcxhOffDtP/aZbsznkKpT69KPT2Ob2sQgcZwF9/cnzrOX8H1l3iA3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sLaDwgAAANsAAAAPAAAAAAAAAAAAAAAAAJgCAABkcnMvZG93&#10;bnJldi54bWxQSwUGAAAAAAQABAD1AAAAhwMAAAAA&#10;" path="m-1,nfc11929,,21600,9670,21600,21600em-1,nsc11929,,21600,9670,21600,21600l,21600,-1,xe" filled="f" strokeweight="1pt">
                  <v:stroke endarrow="block"/>
                  <v:path arrowok="t" o:extrusionok="f" o:connecttype="custom" o:connectlocs="0,0;630,780;0,780" o:connectangles="0,0,0"/>
                </v:shape>
                <v:shape id="Arc 17" o:spid="_x0000_s1041" style="position:absolute;left:4412;top:12030;width:585;height:1396;rotation:2849389fd;visibility:visible;mso-wrap-style:square;v-text-anchor:top" coordsize="21600,332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xYS8IA&#10;AADbAAAADwAAAGRycy9kb3ducmV2LnhtbERPTYvCMBC9C/6HMAt7EZt2D7pUoyzCgguiWFfwODZj&#10;W2wmpYla/70RBG/zeJ8znXemFldqXWVZQRLFIIhzqysuFPzvfoffIJxH1lhbJgV3cjCf9XtTTLW9&#10;8ZaumS9ECGGXooLS+yaV0uUlGXSRbYgDd7KtQR9gW0jd4i2Em1p+xfFIGqw4NJTY0KKk/JxdjILl&#10;wf81Ixuv1pukqC77wTHJ7kelPj+6nwkIT51/i1/upQ7zx/D8JRw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3FhLwgAAANsAAAAPAAAAAAAAAAAAAAAAAJgCAABkcnMvZG93&#10;bnJldi54bWxQSwUGAAAAAAQABAD1AAAAhwMAAAAA&#10;" path="m11879,-1nfc17947,3995,21600,10774,21600,18040v,5719,-2269,11205,-6309,15254em11879,-1nsc17947,3995,21600,10774,21600,18040v,5719,-2269,11205,-6309,15254l,18040,11879,-1xe" filled="f" strokeweight="1pt">
                  <v:stroke endarrow="block"/>
                  <v:path arrowok="t" o:extrusionok="f" o:connecttype="custom" o:connectlocs="322,0;414,1396;0,756" o:connectangles="0,0,0"/>
                </v:shape>
                <v:shape id="Arc 18" o:spid="_x0000_s1042" style="position:absolute;left:3225;top:11505;width:1665;height:225;visibility:visible;mso-wrap-style:square;v-text-anchor:top" coordsize="43192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pdHMYA&#10;AADbAAAADwAAAGRycy9kb3ducmV2LnhtbESPQW/CMAyF75P2HyJP4jbS7cCgI6Bp0oADh1GmTbt5&#10;iWmrNU7VBCj8enxA4mbrPb/3eTrvfaMO1MU6sIGnYQaK2AZXc2nga/vxOAYVE7LDJjAZOFGE+ez+&#10;boq5C0fe0KFIpZIQjjkaqFJqc62jrchjHIaWWLRd6DwmWbtSuw6PEu4b/ZxlI+2xZmmosKX3iux/&#10;sfcG1pMf64vfdPoMO7tsXv4Wy/P525jBQ//2CipRn27m6/XKCb7Ayi8ygJ5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BpdHMYAAADbAAAADwAAAAAAAAAAAAAAAACYAgAAZHJz&#10;L2Rvd25yZXYueG1sUEsFBgAAAAAEAAQA9QAAAIsDAAAAAA==&#10;" path="m,21003nfc323,9310,9895,,21592,,33521,,43192,9670,43192,21600em,21003nsc323,9310,9895,,21592,,33521,,43192,9670,43192,21600r-21600,l,21003xe" filled="f" strokeweight="1pt">
                  <v:stroke endarrow="block"/>
                  <v:path arrowok="t" o:extrusionok="f" o:connecttype="custom" o:connectlocs="0,219;1665,225;832,225" o:connectangles="0,0,0"/>
                </v:shape>
                <v:shape id="Text Box 19" o:spid="_x0000_s1043" type="#_x0000_t202" style="position:absolute;left:4890;top:12555;width:76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1315CD" w:rsidRDefault="001315CD" w:rsidP="001315CD">
                        <w:r>
                          <w:t xml:space="preserve"> 0,9</w:t>
                        </w:r>
                      </w:p>
                    </w:txbxContent>
                  </v:textbox>
                </v:shape>
                <v:shape id="Text Box 20" o:spid="_x0000_s1044" type="#_x0000_t202" style="position:absolute;left:3647;top:11131;width:76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1315CD" w:rsidRDefault="001315CD" w:rsidP="001315CD">
                        <w:r>
                          <w:t xml:space="preserve"> 0,3</w:t>
                        </w:r>
                      </w:p>
                    </w:txbxContent>
                  </v:textbox>
                </v:shape>
                <v:shape id="Text Box 21" o:spid="_x0000_s1045" type="#_x0000_t202" style="position:absolute;left:3750;top:12030;width:76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1315CD" w:rsidRDefault="001315CD" w:rsidP="001315CD">
                        <w:r>
                          <w:t xml:space="preserve"> 0,1</w:t>
                        </w:r>
                      </w:p>
                    </w:txbxContent>
                  </v:textbox>
                </v:shape>
                <v:shape id="Text Box 22" o:spid="_x0000_s1046" type="#_x0000_t202" style="position:absolute;left:2625;top:12555;width:76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1315CD" w:rsidRDefault="001315CD" w:rsidP="001315CD">
                        <w:r>
                          <w:t xml:space="preserve"> 0,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315CD" w:rsidRDefault="001315CD" w:rsidP="009A786D"/>
    <w:p w:rsidR="00182AA1" w:rsidRDefault="00182AA1" w:rsidP="001315CD"/>
    <w:p w:rsidR="00182AA1" w:rsidRDefault="00182AA1" w:rsidP="001315CD"/>
    <w:p w:rsidR="001315CD" w:rsidRDefault="001315CD" w:rsidP="001315CD"/>
    <w:p w:rsidR="001315CD" w:rsidRDefault="001315CD" w:rsidP="001315CD"/>
    <w:p w:rsidR="001315CD" w:rsidRDefault="001315CD" w:rsidP="001315CD"/>
    <w:p w:rsidR="001315CD" w:rsidRDefault="001315CD" w:rsidP="001315CD"/>
    <w:p w:rsidR="001315CD" w:rsidRDefault="001315CD" w:rsidP="001315CD"/>
    <w:p w:rsidR="001315CD" w:rsidRDefault="001315CD" w:rsidP="001315CD"/>
    <w:p w:rsidR="001315CD" w:rsidRDefault="001315CD" w:rsidP="001315CD"/>
    <w:p w:rsidR="001315CD" w:rsidRDefault="001315CD" w:rsidP="001315CD"/>
    <w:p w:rsidR="00182AA1" w:rsidRDefault="00182AA1" w:rsidP="00182AA1">
      <w:pPr>
        <w:pStyle w:val="Paragraphedeliste"/>
        <w:numPr>
          <w:ilvl w:val="0"/>
          <w:numId w:val="2"/>
        </w:numPr>
      </w:pPr>
      <w:r>
        <w:t xml:space="preserve">Déterminer la matrice </w:t>
      </w:r>
      <w:r w:rsidRPr="001315CD">
        <w:rPr>
          <w:b/>
          <w:i/>
        </w:rPr>
        <w:t>A</w:t>
      </w:r>
      <w:r>
        <w:t xml:space="preserve"> de transition de cette marche aléatoire, en considérant les états dans l’ordre </w:t>
      </w:r>
      <w:r w:rsidRPr="00D45E82">
        <w:rPr>
          <w:b/>
          <w:i/>
        </w:rPr>
        <w:t>S</w:t>
      </w:r>
      <w:r>
        <w:t xml:space="preserve">, </w:t>
      </w:r>
      <w:r w:rsidRPr="00D45E82">
        <w:rPr>
          <w:b/>
          <w:i/>
        </w:rPr>
        <w:t>M</w:t>
      </w:r>
      <w:r>
        <w:t xml:space="preserve">, </w:t>
      </w:r>
      <w:r w:rsidRPr="00D45E82">
        <w:rPr>
          <w:b/>
          <w:i/>
        </w:rPr>
        <w:t>I</w:t>
      </w:r>
      <w:r>
        <w:t xml:space="preserve">. </w:t>
      </w:r>
    </w:p>
    <w:p w:rsidR="00182AA1" w:rsidRDefault="00182AA1" w:rsidP="00182AA1">
      <w:pPr>
        <w:ind w:left="360"/>
      </w:pPr>
    </w:p>
    <w:p w:rsidR="00182AA1" w:rsidRDefault="00182AA1" w:rsidP="00182AA1">
      <w:pPr>
        <w:pStyle w:val="Paragraphedeliste"/>
        <w:numPr>
          <w:ilvl w:val="0"/>
          <w:numId w:val="2"/>
        </w:numPr>
      </w:pPr>
      <w:r>
        <w:t xml:space="preserve">Déterminer </w:t>
      </w:r>
      <w:r w:rsidRPr="001315CD">
        <w:rPr>
          <w:b/>
          <w:i/>
        </w:rPr>
        <w:t>A</w:t>
      </w:r>
      <w:r>
        <w:rPr>
          <w:vertAlign w:val="superscript"/>
        </w:rPr>
        <w:t>2</w:t>
      </w:r>
      <w:r>
        <w:t xml:space="preserve">. </w:t>
      </w:r>
    </w:p>
    <w:p w:rsidR="00182AA1" w:rsidRDefault="00182AA1" w:rsidP="00182AA1"/>
    <w:p w:rsidR="00182AA1" w:rsidRDefault="00182AA1" w:rsidP="00182AA1">
      <w:pPr>
        <w:rPr>
          <w:b/>
        </w:rPr>
      </w:pPr>
      <w:r w:rsidRPr="00EB3DCC">
        <w:rPr>
          <w:b/>
        </w:rPr>
        <w:t xml:space="preserve">On </w:t>
      </w:r>
      <w:r w:rsidR="009E6B1C">
        <w:rPr>
          <w:b/>
        </w:rPr>
        <w:t xml:space="preserve">donne </w:t>
      </w:r>
      <w:r w:rsidRPr="00EB3DCC">
        <w:rPr>
          <w:b/>
        </w:rPr>
        <w:t xml:space="preserve">la propriété suivante : </w:t>
      </w:r>
    </w:p>
    <w:p w:rsidR="00182AA1" w:rsidRPr="00EB3DCC" w:rsidRDefault="00FF66B8" w:rsidP="00182AA1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80645</wp:posOffset>
                </wp:positionH>
                <wp:positionV relativeFrom="paragraph">
                  <wp:posOffset>135255</wp:posOffset>
                </wp:positionV>
                <wp:extent cx="6248400" cy="990600"/>
                <wp:effectExtent l="5080" t="8890" r="13970" b="10160"/>
                <wp:wrapNone/>
                <wp:docPr id="1" name="Rectangl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48400" cy="9906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ED38209" id="Rectangle 24" o:spid="_x0000_s1026" style="position:absolute;margin-left:-6.35pt;margin-top:10.65pt;width:492pt;height:7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" filled="f"/>
            </w:pict>
          </mc:Fallback>
        </mc:AlternateContent>
      </w:r>
    </w:p>
    <w:p w:rsidR="00182AA1" w:rsidRDefault="00182AA1" w:rsidP="00182AA1">
      <w:r>
        <w:t xml:space="preserve">Soit une marche aléatoire à </w:t>
      </w:r>
      <w:r w:rsidRPr="001315CD">
        <w:rPr>
          <w:i/>
        </w:rPr>
        <w:t>N</w:t>
      </w:r>
      <w:r>
        <w:t xml:space="preserve"> états (</w:t>
      </w:r>
      <w:r w:rsidRPr="001315CD">
        <w:rPr>
          <w:position w:val="-6"/>
        </w:rPr>
        <w:object w:dxaOrig="620" w:dyaOrig="279">
          <v:shape id="_x0000_i1029" type="#_x0000_t75" style="width:30.75pt;height:14.25pt" o:ole="">
            <v:imagedata r:id="rId13" o:title=""/>
          </v:shape>
          <o:OLEObject Type="Embed" ProgID="Equation.DSMT4" ShapeID="_x0000_i1029" DrawAspect="Content" ObjectID="_1508834648" r:id="rId14"/>
        </w:object>
      </w:r>
      <w:r>
        <w:t xml:space="preserve">) dont la matrice de transition est </w:t>
      </w:r>
      <w:r w:rsidRPr="001315CD">
        <w:rPr>
          <w:b/>
          <w:i/>
        </w:rPr>
        <w:t>A</w:t>
      </w:r>
      <w:r>
        <w:t>.</w:t>
      </w:r>
    </w:p>
    <w:p w:rsidR="00182AA1" w:rsidRDefault="00182AA1" w:rsidP="00182AA1">
      <w:r>
        <w:t xml:space="preserve">S’il existe un entier naturel </w:t>
      </w:r>
      <w:r w:rsidRPr="001315CD">
        <w:rPr>
          <w:i/>
        </w:rPr>
        <w:t>n</w:t>
      </w:r>
      <w:r>
        <w:t xml:space="preserve"> tel que la matrice </w:t>
      </w:r>
      <w:r w:rsidRPr="001315CD">
        <w:rPr>
          <w:b/>
          <w:i/>
        </w:rPr>
        <w:t>A</w:t>
      </w:r>
      <w:r>
        <w:rPr>
          <w:i/>
          <w:vertAlign w:val="superscript"/>
        </w:rPr>
        <w:t>n</w:t>
      </w:r>
      <w:r>
        <w:t xml:space="preserve">  a tous ses coefficients strictement positifs, alors la suite des matrices d’états </w:t>
      </w:r>
      <w:r w:rsidRPr="00E64FD6">
        <w:rPr>
          <w:position w:val="-14"/>
        </w:rPr>
        <w:object w:dxaOrig="480" w:dyaOrig="400">
          <v:shape id="_x0000_i1030" type="#_x0000_t75" style="width:24pt;height:20.25pt" o:ole="">
            <v:imagedata r:id="rId10" o:title=""/>
          </v:shape>
          <o:OLEObject Type="Embed" ProgID="Equation.DSMT4" ShapeID="_x0000_i1030" DrawAspect="Content" ObjectID="_1508834649" r:id="rId15"/>
        </w:object>
      </w:r>
      <w:r>
        <w:t xml:space="preserve">converge vers </w:t>
      </w:r>
      <w:r w:rsidRPr="00E64FD6">
        <w:rPr>
          <w:b/>
          <w:i/>
        </w:rPr>
        <w:t>S</w:t>
      </w:r>
      <w:r>
        <w:t>.</w:t>
      </w:r>
    </w:p>
    <w:p w:rsidR="00182AA1" w:rsidRPr="00E64FD6" w:rsidRDefault="00182AA1" w:rsidP="00182AA1">
      <w:r>
        <w:t xml:space="preserve">La limite </w:t>
      </w:r>
      <w:r w:rsidRPr="00E64FD6">
        <w:rPr>
          <w:b/>
          <w:i/>
        </w:rPr>
        <w:t xml:space="preserve">S </w:t>
      </w:r>
      <w:r>
        <w:t>de cette suite</w:t>
      </w:r>
      <w:r w:rsidRPr="00E64FD6">
        <w:rPr>
          <w:position w:val="-14"/>
        </w:rPr>
        <w:object w:dxaOrig="480" w:dyaOrig="400">
          <v:shape id="_x0000_i1031" type="#_x0000_t75" style="width:24pt;height:20.25pt" o:ole="">
            <v:imagedata r:id="rId10" o:title=""/>
          </v:shape>
          <o:OLEObject Type="Embed" ProgID="Equation.DSMT4" ShapeID="_x0000_i1031" DrawAspect="Content" ObjectID="_1508834650" r:id="rId16"/>
        </w:object>
      </w:r>
      <w:r>
        <w:t xml:space="preserve"> définit un état stable solution de l’équation </w:t>
      </w:r>
      <w:r w:rsidRPr="00E64FD6">
        <w:rPr>
          <w:b/>
          <w:i/>
        </w:rPr>
        <w:t>S</w:t>
      </w:r>
      <w:r>
        <w:rPr>
          <w:b/>
          <w:i/>
        </w:rPr>
        <w:t xml:space="preserve"> </w:t>
      </w:r>
      <w:r w:rsidRPr="00E64FD6">
        <w:rPr>
          <w:b/>
          <w:i/>
        </w:rPr>
        <w:t>A</w:t>
      </w:r>
      <w:r>
        <w:t xml:space="preserve"> = </w:t>
      </w:r>
      <w:r w:rsidRPr="00E64FD6">
        <w:rPr>
          <w:b/>
          <w:i/>
        </w:rPr>
        <w:t>S</w:t>
      </w:r>
    </w:p>
    <w:p w:rsidR="00182AA1" w:rsidRDefault="00182AA1" w:rsidP="00182AA1"/>
    <w:p w:rsidR="00182AA1" w:rsidRDefault="00182AA1" w:rsidP="00182AA1"/>
    <w:p w:rsidR="00182AA1" w:rsidRDefault="00182AA1" w:rsidP="00182AA1">
      <w:pPr>
        <w:pStyle w:val="Paragraphedeliste"/>
        <w:numPr>
          <w:ilvl w:val="0"/>
          <w:numId w:val="2"/>
        </w:numPr>
      </w:pPr>
      <w:r w:rsidRPr="00182AA1">
        <w:rPr>
          <w:b/>
          <w:i/>
        </w:rPr>
        <w:t>a)</w:t>
      </w:r>
      <w:r>
        <w:t xml:space="preserve"> Justifier l’existence d’un état stable </w:t>
      </w:r>
      <w:r w:rsidRPr="00E64FD6">
        <w:rPr>
          <w:b/>
          <w:i/>
        </w:rPr>
        <w:t>S</w:t>
      </w:r>
      <w:r>
        <w:t>.</w:t>
      </w:r>
    </w:p>
    <w:p w:rsidR="00182AA1" w:rsidRDefault="00182AA1" w:rsidP="00182AA1">
      <w:pPr>
        <w:ind w:left="360"/>
      </w:pPr>
      <w:r>
        <w:t xml:space="preserve">       </w:t>
      </w:r>
      <w:r>
        <w:rPr>
          <w:b/>
          <w:i/>
        </w:rPr>
        <w:t>b</w:t>
      </w:r>
      <w:r w:rsidRPr="00182AA1">
        <w:rPr>
          <w:b/>
          <w:i/>
        </w:rPr>
        <w:t>)</w:t>
      </w:r>
      <w:r>
        <w:t xml:space="preserve"> Vérifier que </w:t>
      </w:r>
      <w:r w:rsidRPr="00182AA1">
        <w:rPr>
          <w:b/>
          <w:i/>
        </w:rPr>
        <w:t>S</w:t>
      </w:r>
      <w:r>
        <w:rPr>
          <w:b/>
          <w:i/>
        </w:rPr>
        <w:t>=</w:t>
      </w:r>
      <w:r w:rsidRPr="00182AA1">
        <w:rPr>
          <w:position w:val="-28"/>
        </w:rPr>
        <w:object w:dxaOrig="1420" w:dyaOrig="680">
          <v:shape id="_x0000_i1032" type="#_x0000_t75" style="width:71.25pt;height:33.75pt" o:ole="">
            <v:imagedata r:id="rId17" o:title=""/>
          </v:shape>
          <o:OLEObject Type="Embed" ProgID="Equation.DSMT4" ShapeID="_x0000_i1032" DrawAspect="Content" ObjectID="_1508834651" r:id="rId18"/>
        </w:object>
      </w:r>
      <w:r>
        <w:t xml:space="preserve">. </w:t>
      </w:r>
    </w:p>
    <w:p w:rsidR="00182AA1" w:rsidRDefault="00182AA1" w:rsidP="00182AA1">
      <w:pPr>
        <w:ind w:left="720"/>
      </w:pPr>
      <w:r>
        <w:rPr>
          <w:b/>
          <w:i/>
        </w:rPr>
        <w:t>c</w:t>
      </w:r>
      <w:r w:rsidRPr="00182AA1">
        <w:rPr>
          <w:b/>
          <w:i/>
        </w:rPr>
        <w:t>)</w:t>
      </w:r>
      <w:r>
        <w:t xml:space="preserve"> Interpréter ce résultat.</w:t>
      </w:r>
    </w:p>
    <w:p w:rsidR="001315CD" w:rsidRDefault="001315CD" w:rsidP="001315CD"/>
    <w:sectPr w:rsidR="001315CD" w:rsidSect="00F8746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003246"/>
    <w:multiLevelType w:val="hybridMultilevel"/>
    <w:tmpl w:val="F8BA945C"/>
    <w:lvl w:ilvl="0" w:tplc="3552169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3249FF"/>
    <w:multiLevelType w:val="hybridMultilevel"/>
    <w:tmpl w:val="37FABD3E"/>
    <w:lvl w:ilvl="0" w:tplc="94063E7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color w:val="auto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15CD"/>
    <w:rsid w:val="00042036"/>
    <w:rsid w:val="001315CD"/>
    <w:rsid w:val="00146750"/>
    <w:rsid w:val="00182AA1"/>
    <w:rsid w:val="00663ABD"/>
    <w:rsid w:val="009A786D"/>
    <w:rsid w:val="009E6B1C"/>
    <w:rsid w:val="00A41D60"/>
    <w:rsid w:val="00CA1AD1"/>
    <w:rsid w:val="00D01986"/>
    <w:rsid w:val="00D57A52"/>
    <w:rsid w:val="00E64FD6"/>
    <w:rsid w:val="00EB3DCC"/>
    <w:rsid w:val="00F206A5"/>
    <w:rsid w:val="00F8746A"/>
    <w:rsid w:val="00FF66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7DCED815-5A4E-426E-8646-D241084E8F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15C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1315CD"/>
    <w:pPr>
      <w:keepNext/>
      <w:outlineLvl w:val="0"/>
    </w:pPr>
    <w:rPr>
      <w:b/>
      <w:b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1315CD"/>
    <w:rPr>
      <w:rFonts w:ascii="Times New Roman" w:eastAsia="Times New Roman" w:hAnsi="Times New Roman" w:cs="Times New Roman"/>
      <w:b/>
      <w:bCs/>
      <w:sz w:val="24"/>
      <w:szCs w:val="24"/>
      <w:lang w:eastAsia="fr-FR"/>
    </w:rPr>
  </w:style>
  <w:style w:type="paragraph" w:styleId="Paragraphedeliste">
    <w:name w:val="List Paragraph"/>
    <w:basedOn w:val="Normal"/>
    <w:uiPriority w:val="34"/>
    <w:qFormat/>
    <w:rsid w:val="001315C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gif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65</Words>
  <Characters>1458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QUET sébastien</dc:creator>
  <cp:keywords/>
  <dc:description/>
  <cp:lastModifiedBy>Merlin</cp:lastModifiedBy>
  <cp:revision>2</cp:revision>
  <dcterms:created xsi:type="dcterms:W3CDTF">2015-11-12T00:56:00Z</dcterms:created>
  <dcterms:modified xsi:type="dcterms:W3CDTF">2015-11-12T00:56:00Z</dcterms:modified>
</cp:coreProperties>
</file>